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4659" w:rsidRDefault="00662850">
      <w:r w:rsidRPr="00715595">
        <w:rPr>
          <w:position w:val="-168"/>
        </w:rPr>
        <w:object w:dxaOrig="4160" w:dyaOrig="3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174pt" o:ole="">
            <v:imagedata r:id="rId4" o:title=""/>
          </v:shape>
          <o:OLEObject Type="Embed" ProgID="Equation.DSMT4" ShapeID="_x0000_i1025" DrawAspect="Content" ObjectID="_1325350532" r:id="rId5"/>
        </w:object>
      </w:r>
    </w:p>
    <w:sectPr w:rsidR="00EA4659" w:rsidSect="001E33E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62850"/>
    <w:rsid w:val="001E33E2"/>
    <w:rsid w:val="00662850"/>
    <w:rsid w:val="00AA0EAF"/>
    <w:rsid w:val="00C50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33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</Words>
  <Characters>24</Characters>
  <Application>Microsoft Office Word</Application>
  <DocSecurity>0</DocSecurity>
  <Lines>1</Lines>
  <Paragraphs>1</Paragraphs>
  <ScaleCrop>false</ScaleCrop>
  <Company>Grizli777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0-01-18T15:06:00Z</dcterms:created>
  <dcterms:modified xsi:type="dcterms:W3CDTF">2010-01-18T15:09:00Z</dcterms:modified>
</cp:coreProperties>
</file>